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59" r:id="rId3"/>
    <p:sldId id="260" r:id="rId4"/>
    <p:sldId id="261" r:id="rId5"/>
    <p:sldId id="257" r:id="rId6"/>
    <p:sldId id="264" r:id="rId7"/>
    <p:sldId id="258" r:id="rId8"/>
    <p:sldId id="262" r:id="rId9"/>
    <p:sldId id="263" r:id="rId10"/>
    <p:sldId id="265" r:id="rId11"/>
    <p:sldId id="266" r:id="rId1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0283A-5954-4C73-8652-5E69562FBAE6}" type="datetimeFigureOut">
              <a:rPr lang="ru-RU" smtClean="0"/>
              <a:t>14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DC3E-DC10-4FE1-95A6-6382C0E76DB5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0283A-5954-4C73-8652-5E69562FBAE6}" type="datetimeFigureOut">
              <a:rPr lang="ru-RU" smtClean="0"/>
              <a:t>14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DC3E-DC10-4FE1-95A6-6382C0E76DB5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0283A-5954-4C73-8652-5E69562FBAE6}" type="datetimeFigureOut">
              <a:rPr lang="ru-RU" smtClean="0"/>
              <a:t>14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DC3E-DC10-4FE1-95A6-6382C0E76DB5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0283A-5954-4C73-8652-5E69562FBAE6}" type="datetimeFigureOut">
              <a:rPr lang="ru-RU" smtClean="0"/>
              <a:t>14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DC3E-DC10-4FE1-95A6-6382C0E76DB5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0283A-5954-4C73-8652-5E69562FBAE6}" type="datetimeFigureOut">
              <a:rPr lang="ru-RU" smtClean="0"/>
              <a:t>14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DC3E-DC10-4FE1-95A6-6382C0E76DB5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0283A-5954-4C73-8652-5E69562FBAE6}" type="datetimeFigureOut">
              <a:rPr lang="ru-RU" smtClean="0"/>
              <a:t>14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DC3E-DC10-4FE1-95A6-6382C0E76DB5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0283A-5954-4C73-8652-5E69562FBAE6}" type="datetimeFigureOut">
              <a:rPr lang="ru-RU" smtClean="0"/>
              <a:t>14.10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DC3E-DC10-4FE1-95A6-6382C0E76DB5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0283A-5954-4C73-8652-5E69562FBAE6}" type="datetimeFigureOut">
              <a:rPr lang="ru-RU" smtClean="0"/>
              <a:t>14.10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DC3E-DC10-4FE1-95A6-6382C0E76DB5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0283A-5954-4C73-8652-5E69562FBAE6}" type="datetimeFigureOut">
              <a:rPr lang="ru-RU" smtClean="0"/>
              <a:t>14.10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DC3E-DC10-4FE1-95A6-6382C0E76DB5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0283A-5954-4C73-8652-5E69562FBAE6}" type="datetimeFigureOut">
              <a:rPr lang="ru-RU" smtClean="0"/>
              <a:t>14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DC3E-DC10-4FE1-95A6-6382C0E76DB5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20283A-5954-4C73-8652-5E69562FBAE6}" type="datetimeFigureOut">
              <a:rPr lang="ru-RU" smtClean="0"/>
              <a:t>14.10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6FDC3E-DC10-4FE1-95A6-6382C0E76DB5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20283A-5954-4C73-8652-5E69562FBAE6}" type="datetimeFigureOut">
              <a:rPr lang="ru-RU" smtClean="0"/>
              <a:t>14.10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6FDC3E-DC10-4FE1-95A6-6382C0E76DB5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miassgrk.ru/upload/image/24032016_4900.pdf" TargetMode="External"/><Relationship Id="rId13" Type="http://schemas.openxmlformats.org/officeDocument/2006/relationships/hyperlink" Target="https://www.miassgrk.ru/upload/file/01022017_5250971.pdf" TargetMode="External"/><Relationship Id="rId3" Type="http://schemas.openxmlformats.org/officeDocument/2006/relationships/image" Target="../media/image30.jpeg"/><Relationship Id="rId7" Type="http://schemas.openxmlformats.org/officeDocument/2006/relationships/hyperlink" Target="https://www.miassgrk.ru/upload/image/24032016_3921.pdf" TargetMode="External"/><Relationship Id="rId12" Type="http://schemas.openxmlformats.org/officeDocument/2006/relationships/hyperlink" Target="https://www.miassgrk.ru/upload/file/01022017_9437925.pdf" TargetMode="External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drive.google.com/file/d/18q01R29FmT1FHL9LsZCb-GUrQQ_Bw6Fo/view?usp=sharing" TargetMode="External"/><Relationship Id="rId11" Type="http://schemas.openxmlformats.org/officeDocument/2006/relationships/hyperlink" Target="https://www.miassgrk.ru/upload/image/24032016_3983.pdf" TargetMode="External"/><Relationship Id="rId5" Type="http://schemas.openxmlformats.org/officeDocument/2006/relationships/hyperlink" Target="https://www.miassgrk.ru/" TargetMode="External"/><Relationship Id="rId10" Type="http://schemas.openxmlformats.org/officeDocument/2006/relationships/hyperlink" Target="https://drive.google.com/file/d/1RTwyNFzsbX6JVOHjWnJP9jbikczYM3I2/view?usp=sharing" TargetMode="External"/><Relationship Id="rId4" Type="http://schemas.openxmlformats.org/officeDocument/2006/relationships/image" Target="../media/image31.jpeg"/><Relationship Id="rId9" Type="http://schemas.openxmlformats.org/officeDocument/2006/relationships/hyperlink" Target="https://www.miassgrk.ru/upload/image/24032016_3115.pdf" TargetMode="External"/><Relationship Id="rId14" Type="http://schemas.openxmlformats.org/officeDocument/2006/relationships/hyperlink" Target="https://www.miassgrk.ru/upload/file/17012019_9478644.pdf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gi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image" Target="../media/image21.gi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0.jpeg"/><Relationship Id="rId5" Type="http://schemas.openxmlformats.org/officeDocument/2006/relationships/image" Target="../media/image15.wmf"/><Relationship Id="rId10" Type="http://schemas.openxmlformats.org/officeDocument/2006/relationships/image" Target="../media/image19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jpe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1412776"/>
            <a:ext cx="7772400" cy="1470025"/>
          </a:xfrm>
        </p:spPr>
        <p:txBody>
          <a:bodyPr>
            <a:normAutofit/>
          </a:bodyPr>
          <a:lstStyle/>
          <a:p>
            <a:pPr algn="ctr"/>
            <a:r>
              <a:rPr lang="ru-RU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man Old Style" pitchFamily="18" charset="0"/>
              </a:rPr>
              <a:t>Умножение и деление рациональных дробей 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076056" y="6163072"/>
            <a:ext cx="4712568" cy="694928"/>
          </a:xfrm>
        </p:spPr>
        <p:txBody>
          <a:bodyPr/>
          <a:lstStyle/>
          <a:p>
            <a:r>
              <a:rPr lang="ru-RU" dirty="0">
                <a:solidFill>
                  <a:schemeClr val="tx1">
                    <a:lumMod val="65000"/>
                    <a:lumOff val="35000"/>
                  </a:schemeClr>
                </a:solidFill>
              </a:rPr>
              <a:t>Алгебра 8класс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 descr="imgpreview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652120" y="4077072"/>
            <a:ext cx="3384376" cy="2631085"/>
          </a:xfrm>
          <a:prstGeom prst="rect">
            <a:avLst/>
          </a:prstGeom>
        </p:spPr>
      </p:pic>
      <p:pic>
        <p:nvPicPr>
          <p:cNvPr id="6" name="Рисунок 5" descr="1355748575_geologorazvedchiki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87823" y="4221088"/>
            <a:ext cx="3284845" cy="2509639"/>
          </a:xfrm>
          <a:prstGeom prst="rect">
            <a:avLst/>
          </a:prstGeom>
        </p:spPr>
      </p:pic>
      <p:pic>
        <p:nvPicPr>
          <p:cNvPr id="8" name="Содержимое 3" descr="175322_674042_1344868064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7504" y="3861048"/>
            <a:ext cx="3312368" cy="2864743"/>
          </a:xfrm>
          <a:prstGeom prst="rect">
            <a:avLst/>
          </a:prstGeom>
        </p:spPr>
      </p:pic>
      <p:sp>
        <p:nvSpPr>
          <p:cNvPr id="2" name="Содержимое 6">
            <a:extLst>
              <a:ext uri="{FF2B5EF4-FFF2-40B4-BE49-F238E27FC236}">
                <a16:creationId xmlns:a16="http://schemas.microsoft.com/office/drawing/2014/main" id="{8C8AC4A2-8039-F836-A6A5-944B4AAD8ED8}"/>
              </a:ext>
            </a:extLst>
          </p:cNvPr>
          <p:cNvSpPr txBox="1">
            <a:spLocks/>
          </p:cNvSpPr>
          <p:nvPr/>
        </p:nvSpPr>
        <p:spPr>
          <a:xfrm>
            <a:off x="132054" y="260648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>
              <a:spcAft>
                <a:spcPts val="750"/>
              </a:spcAft>
              <a:buNone/>
            </a:pP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ГРК    </a:t>
            </a:r>
            <a:r>
              <a:rPr lang="ru-RU" sz="1800" u="sng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5"/>
              </a:rPr>
              <a:t>https://www.miassgrk.ru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indent="0">
              <a:spcAft>
                <a:spcPts val="750"/>
              </a:spcAft>
              <a:buNone/>
            </a:pPr>
            <a:r>
              <a:rPr lang="ru-RU" sz="1800" b="1" i="1" kern="1800" dirty="0">
                <a:solidFill>
                  <a:srgbClr val="FF8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пециальности</a:t>
            </a:r>
            <a:br>
              <a:rPr lang="ru-RU" sz="1800" dirty="0">
                <a:solidFill>
                  <a:srgbClr val="00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800" b="1" u="sng" dirty="0">
                <a:solidFill>
                  <a:srgbClr val="5D3B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Информационные системы обеспечения градостроительной деятельности</a:t>
            </a:r>
            <a:br>
              <a:rPr lang="ru-RU" sz="1800" dirty="0">
                <a:solidFill>
                  <a:srgbClr val="00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800" b="1" u="sng" dirty="0">
                <a:solidFill>
                  <a:srgbClr val="5D3B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Геологическая съемка, поиски и разведка МПИ</a:t>
            </a:r>
            <a:br>
              <a:rPr lang="ru-RU" sz="1800" dirty="0">
                <a:solidFill>
                  <a:srgbClr val="00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800" b="1" u="sng" dirty="0">
                <a:solidFill>
                  <a:srgbClr val="5D3B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8"/>
              </a:rPr>
              <a:t>Гидрогеология и инженерная геология</a:t>
            </a:r>
            <a:br>
              <a:rPr lang="ru-RU" sz="1800" dirty="0">
                <a:solidFill>
                  <a:srgbClr val="00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800" b="1" u="sng" dirty="0">
                <a:solidFill>
                  <a:srgbClr val="5D3B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9"/>
              </a:rPr>
              <a:t>Землеустройство</a:t>
            </a:r>
            <a:br>
              <a:rPr lang="ru-RU" sz="1800" dirty="0">
                <a:solidFill>
                  <a:srgbClr val="00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800" b="1" u="sng" dirty="0">
                <a:solidFill>
                  <a:srgbClr val="5D3B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10"/>
              </a:rPr>
              <a:t>Информационные системы и программирование</a:t>
            </a:r>
            <a:br>
              <a:rPr lang="ru-RU" sz="1800" dirty="0">
                <a:solidFill>
                  <a:srgbClr val="00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800" b="1" u="sng" dirty="0">
                <a:solidFill>
                  <a:srgbClr val="5D3B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11"/>
              </a:rPr>
              <a:t>Технология и техника разведки МПИ</a:t>
            </a:r>
            <a:br>
              <a:rPr lang="ru-RU" sz="1800" dirty="0">
                <a:solidFill>
                  <a:srgbClr val="00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800" b="1" u="sng" dirty="0">
                <a:solidFill>
                  <a:srgbClr val="5D3B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12"/>
              </a:rPr>
              <a:t>Управление, эксплуатация и обслуживание многоквартирного дома</a:t>
            </a:r>
            <a:br>
              <a:rPr lang="ru-RU" sz="1800" dirty="0">
                <a:solidFill>
                  <a:srgbClr val="00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800" b="1" u="sng" dirty="0">
                <a:solidFill>
                  <a:srgbClr val="5D3B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13"/>
              </a:rPr>
              <a:t>Право и организация социального обеспечения</a:t>
            </a:r>
            <a:br>
              <a:rPr lang="ru-RU" sz="1800" dirty="0">
                <a:solidFill>
                  <a:srgbClr val="000000"/>
                </a:solidFill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800" b="1" u="sng" dirty="0">
                <a:solidFill>
                  <a:srgbClr val="5D3B00"/>
                </a:solidFill>
                <a:effectLst/>
                <a:latin typeface="Tahom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14"/>
              </a:rPr>
              <a:t>Строительство и эксплуатация зданий и сооружений</a:t>
            </a:r>
            <a:endParaRPr lang="ru-RU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-171400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b="1" dirty="0">
                <a:solidFill>
                  <a:srgbClr val="7030A0"/>
                </a:solidFill>
                <a:latin typeface="Bookman Old Style" pitchFamily="18" charset="0"/>
              </a:rPr>
              <a:t>Родственные профессии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620688"/>
            <a:ext cx="5184576" cy="4525963"/>
          </a:xfrm>
        </p:spPr>
        <p:txBody>
          <a:bodyPr>
            <a:normAutofit fontScale="85000" lnSpcReduction="10000"/>
          </a:bodyPr>
          <a:lstStyle/>
          <a:p>
            <a:r>
              <a:rPr lang="ru-RU" b="1" dirty="0"/>
              <a:t>МАРКШЕЙДЕР, ПОДРЫВНИК</a:t>
            </a:r>
          </a:p>
          <a:p>
            <a:r>
              <a:rPr lang="ru-RU" b="1" dirty="0"/>
              <a:t>ГИДРОГИОЛОГ </a:t>
            </a:r>
          </a:p>
          <a:p>
            <a:r>
              <a:rPr lang="ru-RU" b="1" dirty="0"/>
              <a:t>РЕМОНТНИК ГОРНОГО ОБОРУДОВАНИЯ</a:t>
            </a:r>
          </a:p>
          <a:p>
            <a:r>
              <a:rPr lang="ru-RU" b="1" dirty="0"/>
              <a:t>ГОРНОРАБОЧИЙ ПОДЗЕМНЫЙ</a:t>
            </a:r>
          </a:p>
          <a:p>
            <a:r>
              <a:rPr lang="ru-RU" b="1" dirty="0"/>
              <a:t>ПРОХОДЧИК</a:t>
            </a:r>
          </a:p>
          <a:p>
            <a:r>
              <a:rPr lang="ru-RU" b="1" dirty="0"/>
              <a:t>ГЕОХИМИК, ГЕОФИЗИК</a:t>
            </a:r>
          </a:p>
          <a:p>
            <a:r>
              <a:rPr lang="ru-RU" b="1" dirty="0"/>
              <a:t>ВЫШКОМОНТАЖНИК</a:t>
            </a:r>
          </a:p>
          <a:p>
            <a:pPr>
              <a:buNone/>
            </a:pPr>
            <a:r>
              <a:rPr lang="ru-RU" b="1" dirty="0"/>
              <a:t> </a:t>
            </a:r>
            <a:endParaRPr lang="ru-RU" dirty="0"/>
          </a:p>
          <a:p>
            <a:endParaRPr lang="ru-RU" dirty="0"/>
          </a:p>
        </p:txBody>
      </p:sp>
      <p:pic>
        <p:nvPicPr>
          <p:cNvPr id="35844" name="Picture 4" descr="&amp;gcy;&amp;iecy;&amp;ocy;&amp;lcy;&amp;ocy;&amp;gcy;&amp;icy; &amp;pcy;&amp;iecy;&amp;scy;&amp;iecy;&amp;ncy;&amp;kcy;&amp;icy; &amp;pcy;&amp;ocy;&amp;yucy;&amp;tcy;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1680" y="4203085"/>
            <a:ext cx="3539886" cy="265491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5842" name="Picture 2" descr="&amp;Gcy;&amp;dcy;&amp;iecy; &amp;ncy;&amp;iecy;&amp;fcy;&amp;tcy;&amp;yacy;&amp;ncy;&amp;icy;&amp;kcy;&amp;icy; &amp;icy; &amp;gcy;&amp;acy;&amp;zcy;&amp;ocy;&amp;vcy;&amp;icy;&amp;kcy;&amp;icy; &amp;zcy;&amp;acy;&amp;rcy;&amp;acy;&amp;bcy;&amp;acy;&amp;tcy;&amp;ycy;&amp;vcy;&amp;acy;&amp;yucy;&amp;tcy; &amp;bcy;&amp;ocy;&amp;lcy;&amp;softcy;&amp;shcy;&amp;iecy; &amp;vcy;&amp;scy;&amp;iecy;&amp;gcy;&amp;ocy; - &amp;Fcy;&amp;icy;&amp;ncy;&amp;acy;&amp;ncy;&amp;scy;&amp;ycy; &amp;ncy;&amp;acy; &amp;Ncy;&amp;ocy;&amp;vcy;&amp;ocy;&amp;scy;&amp;tcy;&amp;iecy;&amp;jcy;.CO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95595" y="692696"/>
            <a:ext cx="3648405" cy="27363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5846" name="Picture 6" descr="&amp;Bcy;&amp;ucy;&amp;dcy;&amp;ncy;&amp;icy; &amp;gcy;&amp;iecy;&amp;ocy;&amp;lcy;&amp;ocy;&amp;gcy;&amp;ocy;&amp;vcy;....wmv - YouTub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3212976"/>
            <a:ext cx="3731907" cy="279893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b="1" dirty="0">
                <a:solidFill>
                  <a:srgbClr val="7030A0"/>
                </a:solidFill>
                <a:latin typeface="Bookman Old Style" pitchFamily="18" charset="0"/>
              </a:rPr>
              <a:t>Найди ответ и собери слово</a:t>
            </a:r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9718" name="Picture 22"/>
          <p:cNvPicPr>
            <a:picLocks noChangeAspect="1" noChangeArrowheads="1"/>
          </p:cNvPicPr>
          <p:nvPr/>
        </p:nvPicPr>
        <p:blipFill>
          <a:blip r:embed="rId2" cstate="print"/>
          <a:srcRect l="23625" t="20198" r="26370" b="55997"/>
          <a:stretch>
            <a:fillRect/>
          </a:stretch>
        </p:blipFill>
        <p:spPr bwMode="auto">
          <a:xfrm>
            <a:off x="323528" y="1772816"/>
            <a:ext cx="8496944" cy="2207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Рисунок 27" descr="vopros-otve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44408" y="116632"/>
            <a:ext cx="755576" cy="928986"/>
          </a:xfrm>
          <a:prstGeom prst="rect">
            <a:avLst/>
          </a:prstGeom>
        </p:spPr>
      </p:pic>
      <p:sp>
        <p:nvSpPr>
          <p:cNvPr id="33" name="Прямоугольник 32"/>
          <p:cNvSpPr/>
          <p:nvPr/>
        </p:nvSpPr>
        <p:spPr>
          <a:xfrm>
            <a:off x="2987824" y="4149080"/>
            <a:ext cx="3220753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72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геоло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Содержимое 3" descr="x_24a319e8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t="2577" b="14691"/>
          <a:stretch>
            <a:fillRect/>
          </a:stretch>
        </p:blipFill>
        <p:spPr>
          <a:xfrm>
            <a:off x="1619672" y="260648"/>
            <a:ext cx="5544616" cy="47982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Прямоугольник 4"/>
          <p:cNvSpPr/>
          <p:nvPr/>
        </p:nvSpPr>
        <p:spPr>
          <a:xfrm>
            <a:off x="323528" y="5157192"/>
            <a:ext cx="83529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i="1" dirty="0">
                <a:solidFill>
                  <a:srgbClr val="002060"/>
                </a:solidFill>
              </a:rPr>
              <a:t>Геолог</a:t>
            </a:r>
            <a:r>
              <a:rPr lang="ru-RU" sz="2400" b="1" dirty="0">
                <a:solidFill>
                  <a:srgbClr val="002060"/>
                </a:solidFill>
              </a:rPr>
              <a:t> — специалист по изучению состава и строения горных пород с целью поисков и разведки месторождений полезных ископаемых.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"/>
          <p:cNvSpPr>
            <a:spLocks noChangeArrowheads="1"/>
          </p:cNvSpPr>
          <p:nvPr/>
        </p:nvSpPr>
        <p:spPr bwMode="auto">
          <a:xfrm>
            <a:off x="179512" y="246221"/>
            <a:ext cx="8640960" cy="3354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3200" b="1" dirty="0">
                <a:solidFill>
                  <a:srgbClr val="7030A0"/>
                </a:solidFill>
                <a:latin typeface="Bookman Old Style" pitchFamily="18" charset="0"/>
                <a:ea typeface="+mj-ea"/>
                <a:cs typeface="+mj-cs"/>
              </a:rPr>
              <a:t>Важные качества геолога:</a:t>
            </a:r>
            <a:endParaRPr lang="ru-RU" sz="2800" b="1" dirty="0">
              <a:solidFill>
                <a:srgbClr val="7030A0"/>
              </a:solidFill>
              <a:latin typeface="Bookman Old Style" pitchFamily="18" charset="0"/>
              <a:ea typeface="+mj-ea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• отличное здоровье и физическая выносливость;</a:t>
            </a:r>
            <a:b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• развитое логическое и аналитическое  мышление и память;</a:t>
            </a:r>
            <a:b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• умение быстро ориентироваться в окружающей обстановке;</a:t>
            </a:r>
            <a:b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• высокий уровень концентрации внимания;</a:t>
            </a:r>
            <a:b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• способность работать в условиях ненормированного рабочего дня;</a:t>
            </a:r>
            <a:b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• наблюдательность;</a:t>
            </a:r>
            <a:b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• ответственность;</a:t>
            </a:r>
            <a:b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• упорство;</a:t>
            </a:r>
            <a:b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• умение работать в команде.</a:t>
            </a:r>
            <a:endParaRPr kumimoji="0" 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Рисунок 4" descr="04df361cc028338171d09224b7e3a7ee_resized_width_e231264a346e62fbad4268e842996b32_500_q9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99992" y="3789040"/>
            <a:ext cx="4293691" cy="285959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7" name="Рисунок 6" descr="cre_U11_05_industria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9512" y="3789040"/>
            <a:ext cx="4176464" cy="283711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0"/>
            <a:ext cx="8229600" cy="1143000"/>
          </a:xfrm>
        </p:spPr>
        <p:txBody>
          <a:bodyPr>
            <a:noAutofit/>
          </a:bodyPr>
          <a:lstStyle/>
          <a:p>
            <a:r>
              <a:rPr lang="ru-RU" sz="3200" b="1" dirty="0">
                <a:solidFill>
                  <a:srgbClr val="7030A0"/>
                </a:solidFill>
                <a:latin typeface="Bookman Old Style" pitchFamily="18" charset="0"/>
              </a:rPr>
              <a:t>Упрости выражение и найди его значение</a:t>
            </a: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2135226" y="5211151"/>
            <a:ext cx="88678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cap="none" spc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31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2960803" y="5234011"/>
            <a:ext cx="88678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C00000"/>
                </a:solidFill>
              </a:rPr>
              <a:t>03</a:t>
            </a:r>
            <a:endParaRPr lang="ru-RU" sz="5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C00000"/>
              </a:solidFill>
              <a:effectLst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3739284" y="5228736"/>
            <a:ext cx="88678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cap="none" spc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16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4564861" y="5217621"/>
            <a:ext cx="88678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C00000"/>
                </a:solidFill>
              </a:rPr>
              <a:t>66</a:t>
            </a:r>
            <a:endParaRPr lang="ru-RU" sz="5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C00000"/>
              </a:solidFill>
              <a:effectLst/>
            </a:endParaRPr>
          </a:p>
        </p:txBody>
      </p:sp>
      <p:grpSp>
        <p:nvGrpSpPr>
          <p:cNvPr id="33" name="Группа 32"/>
          <p:cNvGrpSpPr/>
          <p:nvPr/>
        </p:nvGrpSpPr>
        <p:grpSpPr>
          <a:xfrm>
            <a:off x="5292080" y="836712"/>
            <a:ext cx="3851920" cy="4747592"/>
            <a:chOff x="5292080" y="836712"/>
            <a:chExt cx="3851920" cy="4747592"/>
          </a:xfrm>
        </p:grpSpPr>
        <p:pic>
          <p:nvPicPr>
            <p:cNvPr id="28" name="Рисунок 27" descr="35.pn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796136" y="980728"/>
              <a:ext cx="1512168" cy="1512168"/>
            </a:xfrm>
            <a:prstGeom prst="rect">
              <a:avLst/>
            </a:prstGeom>
          </p:spPr>
        </p:pic>
        <p:pic>
          <p:nvPicPr>
            <p:cNvPr id="29" name="Рисунок 28" descr="4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660232" y="2276872"/>
              <a:ext cx="2088232" cy="2088232"/>
            </a:xfrm>
            <a:prstGeom prst="rect">
              <a:avLst/>
            </a:prstGeom>
          </p:spPr>
        </p:pic>
        <p:pic>
          <p:nvPicPr>
            <p:cNvPr id="30" name="Рисунок 29" descr="38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292080" y="2780928"/>
              <a:ext cx="1219200" cy="1219200"/>
            </a:xfrm>
            <a:prstGeom prst="rect">
              <a:avLst/>
            </a:prstGeom>
          </p:spPr>
        </p:pic>
        <p:pic>
          <p:nvPicPr>
            <p:cNvPr id="31" name="Рисунок 30" descr="71.pn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631832" y="836712"/>
              <a:ext cx="1512168" cy="1512168"/>
            </a:xfrm>
            <a:prstGeom prst="rect">
              <a:avLst/>
            </a:prstGeom>
          </p:spPr>
        </p:pic>
        <p:pic>
          <p:nvPicPr>
            <p:cNvPr id="32" name="Рисунок 31" descr="32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6588224" y="4365104"/>
              <a:ext cx="1219200" cy="1219200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FAE602-A349-278C-69E4-6896BE7F3069}"/>
                  </a:ext>
                </a:extLst>
              </p:cNvPr>
              <p:cNvSpPr txBox="1"/>
              <p:nvPr/>
            </p:nvSpPr>
            <p:spPr>
              <a:xfrm>
                <a:off x="571128" y="1736812"/>
                <a:ext cx="4572000" cy="30643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ru-RU" sz="24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а</m:t>
                        </m:r>
                        <m:sSup>
                          <m:sSupPr>
                            <m:ctrlPr>
                              <a:rPr lang="ru-RU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х</m:t>
                            </m:r>
                          </m:e>
                          <m:sup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а</m:t>
                        </m:r>
                        <m:sSup>
                          <m:sSupPr>
                            <m:ctrlPr>
                              <a:rPr lang="ru-RU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у</m:t>
                            </m:r>
                          </m:e>
                          <m:sup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х+у</m:t>
                        </m:r>
                      </m:den>
                    </m:f>
                    <m:r>
                      <a:rPr lang="ru-RU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в</m:t>
                        </m:r>
                      </m:num>
                      <m:den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х</m:t>
                        </m:r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у</m:t>
                        </m:r>
                      </m:den>
                    </m:f>
                  </m:oMath>
                </a14:m>
                <a:r>
                  <a:rPr lang="ru-RU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при а=1, в=31 </a:t>
                </a:r>
                <a:endParaRPr lang="ru-RU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а</m:t>
                            </m:r>
                          </m:e>
                          <m:sup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в</m:t>
                        </m:r>
                      </m:num>
                      <m:den>
                        <m:sSup>
                          <m:sSupPr>
                            <m:ctrlPr>
                              <a:rPr lang="ru-RU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х</m:t>
                            </m:r>
                          </m:e>
                          <m:sup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у</m:t>
                        </m:r>
                      </m:den>
                    </m:f>
                    <m:r>
                      <a:rPr lang="ru-RU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х</m:t>
                            </m:r>
                          </m:e>
                          <m:sup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у</m:t>
                        </m:r>
                      </m:num>
                      <m:den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ва</m:t>
                        </m:r>
                      </m:den>
                    </m:f>
                  </m:oMath>
                </a14:m>
                <a:r>
                  <a:rPr lang="ru-RU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при а=3, в=1, х=3, у=5</a:t>
                </a:r>
                <a:endParaRPr lang="ru-RU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6х+16у</m:t>
                        </m:r>
                      </m:num>
                      <m:den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х</m:t>
                        </m:r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у</m:t>
                        </m:r>
                      </m:den>
                    </m:f>
                    <m:r>
                      <a:rPr lang="ru-RU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х</m:t>
                            </m:r>
                          </m:e>
                          <m:sup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ru-RU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у</m:t>
                            </m:r>
                          </m:e>
                          <m:sup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ru-RU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х+у)</m:t>
                            </m:r>
                          </m:e>
                          <m:sup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ru-RU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при х=10, у=20</a:t>
                </a:r>
                <a:endParaRPr lang="ru-RU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х</m:t>
                            </m:r>
                          </m:e>
                          <m:sup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ru-RU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у</m:t>
                            </m:r>
                          </m:e>
                          <m:sup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ru-RU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4</m:t>
                        </m:r>
                        <m:sSup>
                          <m:sSupPr>
                            <m:ctrlPr>
                              <a:rPr lang="ru-RU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у</m:t>
                            </m:r>
                          </m:e>
                          <m:sup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ru-RU" sz="2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ru-RU" sz="24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х+1</m:t>
                            </m:r>
                          </m:e>
                          <m:sup/>
                        </m:sSup>
                      </m:den>
                    </m:f>
                    <m:r>
                      <a:rPr lang="ru-RU" sz="24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ru-RU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у</m:t>
                        </m:r>
                      </m:num>
                      <m:den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х</m:t>
                        </m:r>
                        <m:r>
                          <a:rPr lang="ru-RU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ru-RU" sz="24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ru-RU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при х=3, у=2</a:t>
                </a:r>
                <a:endParaRPr lang="ru-RU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AFAE602-A349-278C-69E4-6896BE7F30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128" y="1736812"/>
                <a:ext cx="4572000" cy="30643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 descr="eQWaefANHSk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504" y="1"/>
            <a:ext cx="8928992" cy="6813376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79512" y="116632"/>
            <a:ext cx="4536504" cy="5693866"/>
          </a:xfrm>
          <a:prstGeom prst="rect">
            <a:avLst/>
          </a:prstGeom>
          <a:effectLst>
            <a:outerShdw blurRad="50800" dist="50800" dir="5400000" algn="ctr" rotWithShape="0">
              <a:schemeClr val="bg1"/>
            </a:outerShdw>
          </a:effectLst>
        </p:spPr>
        <p:txBody>
          <a:bodyPr wrap="square">
            <a:spAutoFit/>
          </a:bodyPr>
          <a:lstStyle/>
          <a:p>
            <a:r>
              <a:rPr lang="ru-RU" sz="2800" b="1" i="1" dirty="0">
                <a:ln w="19050">
                  <a:solidFill>
                    <a:schemeClr val="tx1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ень геолога — профессиональный праздник геологов, традиционно отмечаемый в первое воскресенье апреля. Этот праздник учреждён 31 марта 1966 г. Поводом стало открытие в 1966 г. первых месторождений </a:t>
            </a:r>
            <a:r>
              <a:rPr lang="ru-RU" sz="2800" b="1" i="1" dirty="0" err="1">
                <a:ln w="19050">
                  <a:solidFill>
                    <a:schemeClr val="tx1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падно-Сибирской</a:t>
            </a:r>
            <a:r>
              <a:rPr lang="ru-RU" sz="2800" b="1" i="1" dirty="0">
                <a:ln w="19050">
                  <a:solidFill>
                    <a:schemeClr val="tx1"/>
                  </a:solidFill>
                  <a:prstDash val="solid"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нефтегазоносной провинции.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b="1" dirty="0">
                <a:solidFill>
                  <a:srgbClr val="7030A0"/>
                </a:solidFill>
                <a:latin typeface="Bookman Old Style" pitchFamily="18" charset="0"/>
              </a:rPr>
              <a:t>Выполни действия и найди значение выражения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611560" y="4005064"/>
          <a:ext cx="328778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r:id="rId2" imgW="1117115" imgH="393529" progId="Equation.DSMT4">
                  <p:embed/>
                </p:oleObj>
              </mc:Choice>
              <mc:Fallback>
                <p:oleObj r:id="rId2" imgW="1117115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005064"/>
                        <a:ext cx="3287780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683568" y="2636912"/>
          <a:ext cx="334573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r:id="rId4" imgW="1205977" imgH="393529" progId="Equation.DSMT4">
                  <p:embed/>
                </p:oleObj>
              </mc:Choice>
              <mc:Fallback>
                <p:oleObj r:id="rId4" imgW="1205977" imgH="393529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636912"/>
                        <a:ext cx="3345738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467544" y="1196752"/>
          <a:ext cx="3295751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r:id="rId6" imgW="1130300" imgH="368300" progId="Equation.DSMT4">
                  <p:embed/>
                </p:oleObj>
              </mc:Choice>
              <mc:Fallback>
                <p:oleObj r:id="rId6" imgW="1130300" imgH="368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196752"/>
                        <a:ext cx="3295751" cy="108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4016" y="2636912"/>
            <a:ext cx="755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18 (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376264" y="2689756"/>
            <a:ext cx="755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067944" y="1484784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при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=0   c=1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83968" y="2924944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при у=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79512" y="4005064"/>
            <a:ext cx="755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15 (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84176" y="4005064"/>
            <a:ext cx="755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2699792" y="4653136"/>
            <a:ext cx="21602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Прямоугольник 21"/>
          <p:cNvSpPr/>
          <p:nvPr/>
        </p:nvSpPr>
        <p:spPr>
          <a:xfrm>
            <a:off x="1619672" y="4653136"/>
            <a:ext cx="216024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TextBox 22"/>
          <p:cNvSpPr txBox="1"/>
          <p:nvPr/>
        </p:nvSpPr>
        <p:spPr>
          <a:xfrm>
            <a:off x="4211960" y="4293096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при р=1</a:t>
            </a:r>
          </a:p>
        </p:txBody>
      </p:sp>
      <p:grpSp>
        <p:nvGrpSpPr>
          <p:cNvPr id="29" name="Группа 28"/>
          <p:cNvGrpSpPr/>
          <p:nvPr/>
        </p:nvGrpSpPr>
        <p:grpSpPr>
          <a:xfrm>
            <a:off x="251520" y="4005064"/>
            <a:ext cx="5112568" cy="2708920"/>
            <a:chOff x="1619672" y="3645024"/>
            <a:chExt cx="5793432" cy="3212976"/>
          </a:xfrm>
        </p:grpSpPr>
        <p:pic>
          <p:nvPicPr>
            <p:cNvPr id="16395" name="Picture 11" descr="ребусы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619672" y="5085184"/>
              <a:ext cx="1656184" cy="1656184"/>
            </a:xfrm>
            <a:prstGeom prst="rect">
              <a:avLst/>
            </a:prstGeom>
            <a:noFill/>
          </p:spPr>
        </p:pic>
        <p:pic>
          <p:nvPicPr>
            <p:cNvPr id="16396" name="Picture 12" descr="ребусы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275856" y="3645024"/>
              <a:ext cx="238125" cy="1905000"/>
            </a:xfrm>
            <a:prstGeom prst="rect">
              <a:avLst/>
            </a:prstGeom>
            <a:noFill/>
          </p:spPr>
        </p:pic>
        <p:pic>
          <p:nvPicPr>
            <p:cNvPr id="16397" name="Picture 13" descr="ребусы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707904" y="4953000"/>
              <a:ext cx="1628775" cy="1905000"/>
            </a:xfrm>
            <a:prstGeom prst="rect">
              <a:avLst/>
            </a:prstGeom>
            <a:noFill/>
          </p:spPr>
        </p:pic>
        <p:pic>
          <p:nvPicPr>
            <p:cNvPr id="16398" name="Picture 14" descr="ребусы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5436096" y="4953000"/>
              <a:ext cx="238125" cy="1905000"/>
            </a:xfrm>
            <a:prstGeom prst="rect">
              <a:avLst/>
            </a:prstGeom>
            <a:noFill/>
          </p:spPr>
        </p:pic>
        <p:pic>
          <p:nvPicPr>
            <p:cNvPr id="16399" name="Picture 15" descr="ребусы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5508104" y="4953000"/>
              <a:ext cx="1905000" cy="1905000"/>
            </a:xfrm>
            <a:prstGeom prst="rect">
              <a:avLst/>
            </a:prstGeom>
            <a:noFill/>
          </p:spPr>
        </p:pic>
      </p:grpSp>
      <p:sp>
        <p:nvSpPr>
          <p:cNvPr id="30" name="Прямоугольник 29"/>
          <p:cNvSpPr/>
          <p:nvPr/>
        </p:nvSpPr>
        <p:spPr>
          <a:xfrm>
            <a:off x="7308304" y="3789040"/>
            <a:ext cx="53572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cap="none" spc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5</a:t>
            </a:r>
          </a:p>
        </p:txBody>
      </p:sp>
      <p:sp>
        <p:nvSpPr>
          <p:cNvPr id="31" name="Прямоугольник 30"/>
          <p:cNvSpPr/>
          <p:nvPr/>
        </p:nvSpPr>
        <p:spPr>
          <a:xfrm>
            <a:off x="7308304" y="2492896"/>
            <a:ext cx="53572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C00000"/>
                </a:solidFill>
              </a:rPr>
              <a:t>6</a:t>
            </a:r>
            <a:endParaRPr lang="ru-RU" sz="5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C00000"/>
              </a:solidFill>
              <a:effectLst/>
            </a:endParaRPr>
          </a:p>
        </p:txBody>
      </p:sp>
      <p:sp>
        <p:nvSpPr>
          <p:cNvPr id="32" name="Прямоугольник 31"/>
          <p:cNvSpPr/>
          <p:nvPr/>
        </p:nvSpPr>
        <p:spPr>
          <a:xfrm>
            <a:off x="7276192" y="1493168"/>
            <a:ext cx="53572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cap="none" spc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1</a:t>
            </a:r>
          </a:p>
        </p:txBody>
      </p:sp>
      <p:sp>
        <p:nvSpPr>
          <p:cNvPr id="33" name="Прямоугольник 32"/>
          <p:cNvSpPr/>
          <p:nvPr/>
        </p:nvSpPr>
        <p:spPr>
          <a:xfrm>
            <a:off x="7380312" y="5301208"/>
            <a:ext cx="53572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5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C00000"/>
                </a:solidFill>
              </a:rPr>
              <a:t>7</a:t>
            </a:r>
            <a:endParaRPr lang="ru-RU" sz="5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C00000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716016" y="188640"/>
            <a:ext cx="410445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i="1" dirty="0">
                <a:solidFill>
                  <a:srgbClr val="C00000"/>
                </a:solidFill>
              </a:rPr>
              <a:t>Геология</a:t>
            </a:r>
            <a:r>
              <a:rPr lang="ru-RU" sz="2400" b="1" i="1" dirty="0">
                <a:solidFill>
                  <a:srgbClr val="002060"/>
                </a:solidFill>
              </a:rPr>
              <a:t> (с греческого «</a:t>
            </a:r>
            <a:r>
              <a:rPr lang="ru-RU" sz="2400" b="1" i="1" dirty="0" err="1">
                <a:solidFill>
                  <a:srgbClr val="002060"/>
                </a:solidFill>
              </a:rPr>
              <a:t>geo</a:t>
            </a:r>
            <a:r>
              <a:rPr lang="ru-RU" sz="2400" b="1" i="1" dirty="0">
                <a:solidFill>
                  <a:srgbClr val="002060"/>
                </a:solidFill>
              </a:rPr>
              <a:t>» - земля и «</a:t>
            </a:r>
            <a:r>
              <a:rPr lang="ru-RU" sz="2400" b="1" i="1" dirty="0" err="1">
                <a:solidFill>
                  <a:srgbClr val="002060"/>
                </a:solidFill>
              </a:rPr>
              <a:t>logos</a:t>
            </a:r>
            <a:r>
              <a:rPr lang="ru-RU" sz="2400" b="1" i="1" dirty="0">
                <a:solidFill>
                  <a:srgbClr val="002060"/>
                </a:solidFill>
              </a:rPr>
              <a:t>» — учение) — комплекс наук о составе, строении земной коры и истории развития земли. Термин «геология» ввел норвежский ученый </a:t>
            </a:r>
          </a:p>
          <a:p>
            <a:pPr algn="just"/>
            <a:r>
              <a:rPr lang="ru-RU" sz="2400" b="1" i="1" dirty="0">
                <a:solidFill>
                  <a:srgbClr val="C00000"/>
                </a:solidFill>
              </a:rPr>
              <a:t>М. </a:t>
            </a:r>
            <a:r>
              <a:rPr lang="ru-RU" sz="2400" b="1" i="1" dirty="0" err="1">
                <a:solidFill>
                  <a:srgbClr val="C00000"/>
                </a:solidFill>
              </a:rPr>
              <a:t>Эшольт</a:t>
            </a:r>
            <a:r>
              <a:rPr lang="ru-RU" sz="2400" b="1" i="1" dirty="0">
                <a:solidFill>
                  <a:srgbClr val="C00000"/>
                </a:solidFill>
              </a:rPr>
              <a:t> </a:t>
            </a:r>
            <a:r>
              <a:rPr lang="ru-RU" sz="2400" b="1" i="1" dirty="0">
                <a:solidFill>
                  <a:srgbClr val="002060"/>
                </a:solidFill>
              </a:rPr>
              <a:t>в </a:t>
            </a:r>
            <a:r>
              <a:rPr lang="ru-RU" sz="2400" b="1" i="1" dirty="0">
                <a:solidFill>
                  <a:srgbClr val="C00000"/>
                </a:solidFill>
              </a:rPr>
              <a:t>1657 </a:t>
            </a:r>
            <a:r>
              <a:rPr lang="ru-RU" sz="2400" b="1" i="1" dirty="0">
                <a:solidFill>
                  <a:srgbClr val="002060"/>
                </a:solidFill>
              </a:rPr>
              <a:t>году. </a:t>
            </a:r>
          </a:p>
        </p:txBody>
      </p:sp>
      <p:pic>
        <p:nvPicPr>
          <p:cNvPr id="5" name="Рисунок 4" descr="b51b76f68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9512" y="116632"/>
            <a:ext cx="4350991" cy="324700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Рисунок 5" descr="imgpreview (2)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9512" y="3429000"/>
            <a:ext cx="4389090" cy="32074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Рисунок 7" descr="1389206244_mineral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44008" y="3429000"/>
            <a:ext cx="4290053" cy="321754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b="1" dirty="0">
                <a:solidFill>
                  <a:srgbClr val="7030A0"/>
                </a:solidFill>
                <a:latin typeface="Bookman Old Style" pitchFamily="18" charset="0"/>
              </a:rPr>
              <a:t>Вычисли </a:t>
            </a: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611560" y="980728"/>
          <a:ext cx="333183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r:id="rId2" imgW="1015559" imgH="355446" progId="Equation.DSMT4">
                  <p:embed/>
                </p:oleObj>
              </mc:Choice>
              <mc:Fallback>
                <p:oleObj r:id="rId2" imgW="1015559" imgH="355446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80728"/>
                        <a:ext cx="3331830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5580112" y="908720"/>
          <a:ext cx="2592288" cy="132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r:id="rId4" imgW="761669" imgH="393529" progId="Equation.DSMT4">
                  <p:embed/>
                </p:oleObj>
              </mc:Choice>
              <mc:Fallback>
                <p:oleObj r:id="rId4" imgW="761669" imgH="393529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908720"/>
                        <a:ext cx="2592288" cy="13285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971600" y="2276872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при а=20, в=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80112" y="2348880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>
                <a:latin typeface="Times New Roman" pitchFamily="18" charset="0"/>
                <a:cs typeface="Times New Roman" pitchFamily="18" charset="0"/>
              </a:rPr>
              <a:t>при у=18</a:t>
            </a:r>
          </a:p>
        </p:txBody>
      </p:sp>
      <p:pic>
        <p:nvPicPr>
          <p:cNvPr id="12" name="Рисунок 11" descr="32_202953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51520" y="3284984"/>
            <a:ext cx="4416490" cy="33123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4" name="Рисунок 13" descr="imgpreview (1)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716016" y="3301063"/>
            <a:ext cx="4194398" cy="327193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2</TotalTime>
  <Words>364</Words>
  <Application>Microsoft Office PowerPoint</Application>
  <PresentationFormat>Экран (4:3)</PresentationFormat>
  <Paragraphs>45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20" baseType="lpstr">
      <vt:lpstr>Arial</vt:lpstr>
      <vt:lpstr>Bookman Old Style</vt:lpstr>
      <vt:lpstr>Calibri</vt:lpstr>
      <vt:lpstr>Cambria Math</vt:lpstr>
      <vt:lpstr>Tahoma</vt:lpstr>
      <vt:lpstr>Times New Roman</vt:lpstr>
      <vt:lpstr>Verdana</vt:lpstr>
      <vt:lpstr>Тема Office</vt:lpstr>
      <vt:lpstr>Equation.DSMT4</vt:lpstr>
      <vt:lpstr>Умножение и деление рациональных дробей </vt:lpstr>
      <vt:lpstr>Найди ответ и собери слово</vt:lpstr>
      <vt:lpstr>Презентация PowerPoint</vt:lpstr>
      <vt:lpstr>Презентация PowerPoint</vt:lpstr>
      <vt:lpstr>Упрости выражение и найди его значение</vt:lpstr>
      <vt:lpstr>Презентация PowerPoint</vt:lpstr>
      <vt:lpstr>Выполни действия и найди значение выражения</vt:lpstr>
      <vt:lpstr>Презентация PowerPoint</vt:lpstr>
      <vt:lpstr>Вычисли </vt:lpstr>
      <vt:lpstr>Презентация PowerPoint</vt:lpstr>
      <vt:lpstr>Родственные профессии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множение и деление алгебраических дробей</dc:title>
  <dc:creator>User</dc:creator>
  <cp:lastModifiedBy>Пользователь</cp:lastModifiedBy>
  <cp:revision>23</cp:revision>
  <dcterms:created xsi:type="dcterms:W3CDTF">2015-04-06T13:30:27Z</dcterms:created>
  <dcterms:modified xsi:type="dcterms:W3CDTF">2022-10-14T06:15:43Z</dcterms:modified>
</cp:coreProperties>
</file>